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0AB69C" w14:textId="3DDA23A8" w:rsidR="00AD5BE1" w:rsidRPr="00E9493A" w:rsidRDefault="00AD5BE1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Завдання: </w:t>
      </w:r>
      <w:r w:rsidR="00792355" w:rsidRPr="00E9493A">
        <w:rPr>
          <w:rFonts w:ascii="Times New Roman" w:hAnsi="Times New Roman" w:cs="Times New Roman"/>
          <w:color w:val="000000"/>
          <w:sz w:val="24"/>
          <w:szCs w:val="24"/>
          <w:lang w:val="uk-UA"/>
        </w:rPr>
        <w:t>Розрахувати геометричні розміри</w:t>
      </w:r>
      <w:r w:rsidR="00792355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транзисторів</w:t>
      </w:r>
    </w:p>
    <w:p w14:paraId="28138FAA" w14:textId="6E3DE795" w:rsidR="00AD5BE1" w:rsidRPr="00E9493A" w:rsidRDefault="00D87FB4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inline distT="0" distB="0" distL="0" distR="0" wp14:anchorId="57EA275A" wp14:editId="26C7591A">
            <wp:extent cx="5940425" cy="2588260"/>
            <wp:effectExtent l="0" t="0" r="3175" b="254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58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18E109" w14:textId="09B7B35D" w:rsidR="00D968FD" w:rsidRPr="00E9493A" w:rsidRDefault="00D968FD" w:rsidP="00206ABC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>Схемку не обов’язково вставляти, це просто для наочності.</w:t>
      </w:r>
    </w:p>
    <w:p w14:paraId="18072F4B" w14:textId="6A39D0F1" w:rsidR="00792355" w:rsidRPr="003C4DAC" w:rsidRDefault="00792355" w:rsidP="00792355">
      <w:pPr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>Перш за все треба всі константи записати, які треба</w: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: </w:t>
      </w:r>
      <w:r w:rsidR="007B46D8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400" w:dyaOrig="420" w14:anchorId="5A1F01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21pt" o:ole="">
            <v:imagedata r:id="rId7" o:title=""/>
          </v:shape>
          <o:OLEObject Type="Embed" ProgID="Equation.DSMT4" ShapeID="_x0000_i1025" DrawAspect="Content" ObjectID="_1682620777" r:id="rId8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7B46D8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999" w:dyaOrig="380" w14:anchorId="43492697">
          <v:shape id="_x0000_i1026" type="#_x0000_t75" style="width:49.5pt;height:18.75pt" o:ole="">
            <v:imagedata r:id="rId9" o:title=""/>
          </v:shape>
          <o:OLEObject Type="Embed" ProgID="Equation.DSMT4" ShapeID="_x0000_i1026" DrawAspect="Content" ObjectID="_1682620778" r:id="rId10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7B46D8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040" w:dyaOrig="380" w14:anchorId="44CEF599">
          <v:shape id="_x0000_i1027" type="#_x0000_t75" style="width:52.5pt;height:18.75pt" o:ole="">
            <v:imagedata r:id="rId11" o:title=""/>
          </v:shape>
          <o:OLEObject Type="Embed" ProgID="Equation.DSMT4" ShapeID="_x0000_i1027" DrawAspect="Content" ObjectID="_1682620779" r:id="rId12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D121A7" w:rsidRPr="00FD437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340" w:dyaOrig="380" w14:anchorId="6D140106">
          <v:shape id="_x0000_i1028" type="#_x0000_t75" style="width:67.5pt;height:19.5pt" o:ole="">
            <v:imagedata r:id="rId13" o:title=""/>
          </v:shape>
          <o:OLEObject Type="Embed" ProgID="Equation.DSMT4" ShapeID="_x0000_i1028" DrawAspect="Content" ObjectID="_1682620780" r:id="rId14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D87FB4" w:rsidRPr="00B92E2D">
        <w:rPr>
          <w:rFonts w:ascii="Times New Roman" w:hAnsi="Times New Roman" w:cs="Times New Roman"/>
          <w:position w:val="-12"/>
          <w:sz w:val="24"/>
          <w:szCs w:val="24"/>
        </w:rPr>
        <w:object w:dxaOrig="2180" w:dyaOrig="420" w14:anchorId="18066BEE">
          <v:shape id="_x0000_i1058" type="#_x0000_t75" style="width:109.5pt;height:21pt" o:ole="">
            <v:imagedata r:id="rId15" o:title=""/>
          </v:shape>
          <o:OLEObject Type="Embed" ProgID="Equation.DSMT4" ShapeID="_x0000_i1058" DrawAspect="Content" ObjectID="_1682620781" r:id="rId16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bookmarkStart w:id="0" w:name="_Hlk71803938"/>
      <w:r w:rsidR="00D87FB4" w:rsidRPr="00E9493A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1740" w:dyaOrig="460" w14:anchorId="62E56F96">
          <v:shape id="_x0000_i1064" type="#_x0000_t75" style="width:87pt;height:23.25pt" o:ole="">
            <v:imagedata r:id="rId17" o:title=""/>
          </v:shape>
          <o:OLEObject Type="Embed" ProgID="Equation.DSMT4" ShapeID="_x0000_i1064" DrawAspect="Content" ObjectID="_1682620782" r:id="rId18"/>
        </w:object>
      </w:r>
      <w:bookmarkEnd w:id="0"/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D87FB4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219" w:dyaOrig="360" w14:anchorId="008A5483">
          <v:shape id="_x0000_i1080" type="#_x0000_t75" style="width:60pt;height:18pt" o:ole="">
            <v:imagedata r:id="rId19" o:title=""/>
          </v:shape>
          <o:OLEObject Type="Embed" ProgID="Equation.DSMT4" ShapeID="_x0000_i1080" DrawAspect="Content" ObjectID="_1682620783" r:id="rId20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D87FB4" w:rsidRPr="00B92E2D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440" w:dyaOrig="420" w14:anchorId="3ADF5C2D">
          <v:shape id="_x0000_i1060" type="#_x0000_t75" style="width:74.25pt;height:21pt" o:ole="">
            <v:imagedata r:id="rId21" o:title=""/>
          </v:shape>
          <o:OLEObject Type="Embed" ProgID="Equation.DSMT4" ShapeID="_x0000_i1060" DrawAspect="Content" ObjectID="_1682620784" r:id="rId22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D87FB4" w:rsidRPr="00B92E2D">
        <w:rPr>
          <w:rFonts w:ascii="Times New Roman" w:hAnsi="Times New Roman" w:cs="Times New Roman"/>
          <w:position w:val="-12"/>
          <w:sz w:val="24"/>
          <w:szCs w:val="24"/>
        </w:rPr>
        <w:object w:dxaOrig="1180" w:dyaOrig="420" w14:anchorId="535F2620">
          <v:shape id="_x0000_i1062" type="#_x0000_t75" style="width:59.25pt;height:21pt" o:ole="">
            <v:imagedata r:id="rId23" o:title=""/>
          </v:shape>
          <o:OLEObject Type="Embed" ProgID="Equation.DSMT4" ShapeID="_x0000_i1062" DrawAspect="Content" ObjectID="_1682620785" r:id="rId24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D87FB4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540" w:dyaOrig="380" w14:anchorId="58D1F7CE">
          <v:shape id="_x0000_i1068" type="#_x0000_t75" style="width:76.5pt;height:18.75pt" o:ole="">
            <v:imagedata r:id="rId25" o:title=""/>
          </v:shape>
          <o:OLEObject Type="Embed" ProgID="Equation.DSMT4" ShapeID="_x0000_i1068" DrawAspect="Content" ObjectID="_1682620786" r:id="rId26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bookmarkStart w:id="1" w:name="_Hlk71803930"/>
      <w:r w:rsidR="00D87FB4" w:rsidRPr="00E9493A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2460" w:dyaOrig="720" w14:anchorId="7674310B">
          <v:shape id="_x0000_i1070" type="#_x0000_t75" style="width:122.25pt;height:35.25pt" o:ole="">
            <v:imagedata r:id="rId27" o:title=""/>
          </v:shape>
          <o:OLEObject Type="Embed" ProgID="Equation.DSMT4" ShapeID="_x0000_i1070" DrawAspect="Content" ObjectID="_1682620787" r:id="rId28"/>
        </w:object>
      </w:r>
      <w:bookmarkEnd w:id="1"/>
      <w:r w:rsidR="00AF566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AF566D" w:rsidRPr="00E9493A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1620" w:dyaOrig="760" w14:anchorId="461832DA">
          <v:shape id="_x0000_i1036" type="#_x0000_t75" style="width:80.25pt;height:38.25pt" o:ole="">
            <v:imagedata r:id="rId29" o:title=""/>
          </v:shape>
          <o:OLEObject Type="Embed" ProgID="Equation.DSMT4" ShapeID="_x0000_i1036" DrawAspect="Content" ObjectID="_1682620788" r:id="rId30"/>
        </w:object>
      </w:r>
      <w:r w:rsidR="00AF566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D87FB4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480" w:dyaOrig="380" w14:anchorId="13B08AEA">
          <v:shape id="_x0000_i1072" type="#_x0000_t75" style="width:74.25pt;height:18.75pt" o:ole="">
            <v:imagedata r:id="rId31" o:title=""/>
          </v:shape>
          <o:OLEObject Type="Embed" ProgID="Equation.DSMT4" ShapeID="_x0000_i1072" DrawAspect="Content" ObjectID="_1682620789" r:id="rId32"/>
        </w:object>
      </w:r>
      <w:r w:rsidR="00AF566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D87FB4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380" w:dyaOrig="380" w14:anchorId="079FE477">
          <v:shape id="_x0000_i1074" type="#_x0000_t75" style="width:69pt;height:18.75pt" o:ole="">
            <v:imagedata r:id="rId33" o:title=""/>
          </v:shape>
          <o:OLEObject Type="Embed" ProgID="Equation.DSMT4" ShapeID="_x0000_i1074" DrawAspect="Content" ObjectID="_1682620790" r:id="rId34"/>
        </w:object>
      </w:r>
      <w:r w:rsidR="00AF566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D87FB4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780" w:dyaOrig="380" w14:anchorId="0925EC3C">
          <v:shape id="_x0000_i1076" type="#_x0000_t75" style="width:89.25pt;height:18.75pt" o:ole="">
            <v:imagedata r:id="rId35" o:title=""/>
          </v:shape>
          <o:OLEObject Type="Embed" ProgID="Equation.DSMT4" ShapeID="_x0000_i1076" DrawAspect="Content" ObjectID="_1682620791" r:id="rId36"/>
        </w:object>
      </w:r>
      <w:r w:rsidR="005670D7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D87FB4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560" w:dyaOrig="380" w14:anchorId="1CD2C707">
          <v:shape id="_x0000_i1078" type="#_x0000_t75" style="width:77.25pt;height:18.75pt" o:ole="">
            <v:imagedata r:id="rId37" o:title=""/>
          </v:shape>
          <o:OLEObject Type="Embed" ProgID="Equation.DSMT4" ShapeID="_x0000_i1078" DrawAspect="Content" ObjectID="_1682620792" r:id="rId38"/>
        </w:object>
      </w:r>
    </w:p>
    <w:p w14:paraId="235A7E3B" w14:textId="2EF78D88" w:rsidR="00AF566D" w:rsidRPr="00E9493A" w:rsidRDefault="00B4731F" w:rsidP="00792355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Дану задачу треба по каскадам розглядати. Починаємо з першого каскаду. У тебе 4 транзистора, які можна поділити на дві </w:t>
      </w:r>
      <w:proofErr w:type="spellStart"/>
      <w:r w:rsidRPr="00E9493A">
        <w:rPr>
          <w:rFonts w:ascii="Times New Roman" w:hAnsi="Times New Roman" w:cs="Times New Roman"/>
          <w:sz w:val="24"/>
          <w:szCs w:val="24"/>
          <w:lang w:val="uk-UA"/>
        </w:rPr>
        <w:t>підгрупки</w:t>
      </w:r>
      <w:proofErr w:type="spellEnd"/>
      <w:r w:rsidRPr="00E9493A">
        <w:rPr>
          <w:rFonts w:ascii="Times New Roman" w:hAnsi="Times New Roman" w:cs="Times New Roman"/>
          <w:sz w:val="24"/>
          <w:szCs w:val="24"/>
          <w:lang w:val="uk-UA"/>
        </w:rPr>
        <w:t>: верхній транзистор, який грає роль навантаження</w:t>
      </w:r>
      <w:r w:rsidR="001C497A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і нижній, який грає роль керуючого транзистора. У тебе хоч і 3 транзистора, але їх треба перерахувати в один. </w:t>
      </w:r>
    </w:p>
    <w:p w14:paraId="5DFE7216" w14:textId="1F295371" w:rsidR="00AF566D" w:rsidRPr="00E9493A" w:rsidRDefault="008B1813" w:rsidP="007D790B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Так як у тебе </w:t>
      </w:r>
      <w:r w:rsidR="003C4DAC">
        <w:rPr>
          <w:rFonts w:ascii="Times New Roman" w:hAnsi="Times New Roman" w:cs="Times New Roman"/>
          <w:sz w:val="24"/>
          <w:szCs w:val="24"/>
          <w:lang w:val="uk-UA"/>
        </w:rPr>
        <w:t>три</w: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паралельних</w:t>
      </w:r>
      <w:r w:rsidR="007D790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транзистора</w: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то коли ти з’єднаєш, </w:t>
      </w:r>
      <w:r w:rsidR="00F91AAB">
        <w:rPr>
          <w:rFonts w:ascii="Times New Roman" w:hAnsi="Times New Roman" w:cs="Times New Roman"/>
          <w:sz w:val="24"/>
          <w:szCs w:val="24"/>
          <w:lang w:val="uk-UA"/>
        </w:rPr>
        <w:t>то їхні довжини будуть однаковими між собою і дорівнюватимуть розмірам транзистора, який ти розрахуєш</w:t>
      </w:r>
      <w:r w:rsidR="007D790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. Тобто, ти </w:t>
      </w:r>
      <w:r w:rsidR="007D790B" w:rsidRPr="00E9493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7D790B" w:rsidRPr="00E9493A">
        <w:rPr>
          <w:rFonts w:ascii="Times New Roman" w:hAnsi="Times New Roman" w:cs="Times New Roman"/>
          <w:sz w:val="24"/>
          <w:szCs w:val="24"/>
          <w:lang w:val="uk-UA"/>
        </w:rPr>
        <w:t>1</w:t>
      </w:r>
      <w:r w:rsidR="003C4DAC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7D790B" w:rsidRPr="00E9493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7D790B" w:rsidRPr="00E9493A">
        <w:rPr>
          <w:rFonts w:ascii="Times New Roman" w:hAnsi="Times New Roman" w:cs="Times New Roman"/>
          <w:sz w:val="24"/>
          <w:szCs w:val="24"/>
          <w:lang w:val="uk-UA"/>
        </w:rPr>
        <w:t>2</w:t>
      </w:r>
      <w:r w:rsidR="003C4DAC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3C4DAC" w:rsidRPr="00E9493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3C4DAC" w:rsidRPr="00E9493A">
        <w:rPr>
          <w:rFonts w:ascii="Times New Roman" w:hAnsi="Times New Roman" w:cs="Times New Roman"/>
          <w:sz w:val="24"/>
          <w:szCs w:val="24"/>
          <w:lang w:val="uk-UA"/>
        </w:rPr>
        <w:t>2</w:t>
      </w:r>
      <w:r w:rsidR="007D790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об’єднуєш в один </w:t>
      </w:r>
      <w:r w:rsidR="007D790B" w:rsidRPr="00E9493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D87FB4">
        <w:rPr>
          <w:rFonts w:ascii="Times New Roman" w:hAnsi="Times New Roman" w:cs="Times New Roman"/>
          <w:sz w:val="24"/>
          <w:szCs w:val="24"/>
          <w:lang w:val="uk-UA"/>
        </w:rPr>
        <w:t>(</w:t>
      </w:r>
      <w:proofErr w:type="spellStart"/>
      <w:r w:rsidR="00D87FB4">
        <w:rPr>
          <w:rFonts w:ascii="Times New Roman" w:hAnsi="Times New Roman" w:cs="Times New Roman"/>
          <w:sz w:val="24"/>
          <w:szCs w:val="24"/>
          <w:lang w:val="ru-RU"/>
        </w:rPr>
        <w:t>екв</w:t>
      </w:r>
      <w:proofErr w:type="spellEnd"/>
      <w:r w:rsidR="00D87FB4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7D790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972A75">
        <w:rPr>
          <w:rFonts w:ascii="Times New Roman" w:hAnsi="Times New Roman" w:cs="Times New Roman"/>
          <w:sz w:val="24"/>
          <w:szCs w:val="24"/>
          <w:lang w:val="uk-UA"/>
        </w:rPr>
        <w:t xml:space="preserve">і </w:t>
      </w:r>
      <w:r w:rsidR="007D790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вийде, що ширина кожного буде відноситися як </w:t>
      </w:r>
      <w:r w:rsidR="00D87FB4" w:rsidRPr="00E9493A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2420" w:dyaOrig="420" w14:anchorId="305C5018">
          <v:shape id="_x0000_i1082" type="#_x0000_t75" style="width:120.75pt;height:21pt" o:ole="">
            <v:imagedata r:id="rId39" o:title=""/>
          </v:shape>
          <o:OLEObject Type="Embed" ProgID="Equation.DSMT4" ShapeID="_x0000_i1082" DrawAspect="Content" ObjectID="_1682620793" r:id="rId40"/>
        </w:object>
      </w:r>
      <w:r w:rsidR="007D790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="008914A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Тому, використовуємо відношення через струм </w:t>
      </w:r>
      <w:proofErr w:type="spellStart"/>
      <w:r w:rsidR="008914AD" w:rsidRPr="00E9493A">
        <w:rPr>
          <w:rFonts w:ascii="Times New Roman" w:hAnsi="Times New Roman" w:cs="Times New Roman"/>
          <w:sz w:val="24"/>
          <w:szCs w:val="24"/>
          <w:lang w:val="uk-UA"/>
        </w:rPr>
        <w:t>колектора</w:t>
      </w:r>
      <w:proofErr w:type="spellEnd"/>
      <w:r w:rsidR="008914A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з </w:t>
      </w:r>
      <w:proofErr w:type="spellStart"/>
      <w:r w:rsidR="008914AD" w:rsidRPr="00E9493A">
        <w:rPr>
          <w:rFonts w:ascii="Times New Roman" w:hAnsi="Times New Roman" w:cs="Times New Roman"/>
          <w:sz w:val="24"/>
          <w:szCs w:val="24"/>
          <w:lang w:val="uk-UA"/>
        </w:rPr>
        <w:t>методички</w:t>
      </w:r>
      <w:proofErr w:type="spellEnd"/>
      <w:r w:rsidR="008914A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і переписуємо під твій випадок:</w:t>
      </w:r>
    </w:p>
    <w:p w14:paraId="29A45B11" w14:textId="6D93FFCB" w:rsidR="008914AD" w:rsidRDefault="007B0140" w:rsidP="007657DB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3C4DAC">
        <w:rPr>
          <w:rFonts w:ascii="Times New Roman" w:hAnsi="Times New Roman" w:cs="Times New Roman"/>
          <w:position w:val="-202"/>
          <w:sz w:val="24"/>
          <w:szCs w:val="24"/>
          <w:lang w:val="uk-UA"/>
        </w:rPr>
        <w:object w:dxaOrig="5980" w:dyaOrig="3420" w14:anchorId="01C050DF">
          <v:shape id="_x0000_i1086" type="#_x0000_t75" style="width:297.75pt;height:170.25pt" o:ole="">
            <v:imagedata r:id="rId41" o:title=""/>
          </v:shape>
          <o:OLEObject Type="Embed" ProgID="Equation.DSMT4" ShapeID="_x0000_i1086" DrawAspect="Content" ObjectID="_1682620794" r:id="rId42"/>
        </w:object>
      </w:r>
    </w:p>
    <w:p w14:paraId="72BBA2FE" w14:textId="212F8DE2" w:rsidR="000061D1" w:rsidRPr="00E9493A" w:rsidRDefault="000061D1" w:rsidP="007657DB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14:paraId="59916A66" w14:textId="77777777" w:rsidR="006E4F79" w:rsidRDefault="008A0F78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Замість виходу у тебе напруга логічного гуля, а замість входу напруга логічної одиниці. </w:t>
      </w:r>
      <w:r w:rsidR="006E4F79">
        <w:rPr>
          <w:rFonts w:ascii="Times New Roman" w:hAnsi="Times New Roman" w:cs="Times New Roman"/>
          <w:sz w:val="24"/>
          <w:szCs w:val="24"/>
          <w:lang w:val="uk-UA"/>
        </w:rPr>
        <w:t xml:space="preserve">Так як у тебе КЕФ, всі напруги від’ємні, але для спрощення обчислень ми беремо абсолютні значення, головне </w:t>
      </w:r>
      <w:proofErr w:type="spellStart"/>
      <w:r w:rsidR="006E4F79">
        <w:rPr>
          <w:rFonts w:ascii="Times New Roman" w:hAnsi="Times New Roman" w:cs="Times New Roman"/>
          <w:sz w:val="24"/>
          <w:szCs w:val="24"/>
          <w:lang w:val="uk-UA"/>
        </w:rPr>
        <w:t>вкажи</w:t>
      </w:r>
      <w:proofErr w:type="spellEnd"/>
      <w:r w:rsidR="006E4F79">
        <w:rPr>
          <w:rFonts w:ascii="Times New Roman" w:hAnsi="Times New Roman" w:cs="Times New Roman"/>
          <w:sz w:val="24"/>
          <w:szCs w:val="24"/>
          <w:lang w:val="uk-UA"/>
        </w:rPr>
        <w:t xml:space="preserve"> за це. </w:t>
      </w:r>
    </w:p>
    <w:p w14:paraId="5A521B2D" w14:textId="0039811B" w:rsidR="00453CA9" w:rsidRPr="00BB449D" w:rsidRDefault="000150D5" w:rsidP="00206AB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Далі, треба обрати довжину каналу. Ми його самі обираємо, королевич давав на вибір: 5, 8 і 10 </w:t>
      </w:r>
      <w:proofErr w:type="spellStart"/>
      <w:r w:rsidRPr="00E9493A">
        <w:rPr>
          <w:rFonts w:ascii="Times New Roman" w:hAnsi="Times New Roman" w:cs="Times New Roman"/>
          <w:sz w:val="24"/>
          <w:szCs w:val="24"/>
          <w:lang w:val="uk-UA"/>
        </w:rPr>
        <w:t>мкм</w:t>
      </w:r>
      <w:proofErr w:type="spellEnd"/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 Але, треба так зробити, аби фінальні</w:t>
      </w:r>
      <w:r w:rsidR="00F91AAB">
        <w:rPr>
          <w:rFonts w:ascii="Times New Roman" w:hAnsi="Times New Roman" w:cs="Times New Roman"/>
          <w:sz w:val="24"/>
          <w:szCs w:val="24"/>
          <w:lang w:val="uk-UA"/>
        </w:rPr>
        <w:t xml:space="preserve"> значення не були сильно великими</w: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бо будуть проблеми, тому беремо 5 </w:t>
      </w:r>
      <w:proofErr w:type="spellStart"/>
      <w:r w:rsidRPr="00E9493A">
        <w:rPr>
          <w:rFonts w:ascii="Times New Roman" w:hAnsi="Times New Roman" w:cs="Times New Roman"/>
          <w:sz w:val="24"/>
          <w:szCs w:val="24"/>
          <w:lang w:val="uk-UA"/>
        </w:rPr>
        <w:t>мкм</w:t>
      </w:r>
      <w:proofErr w:type="spellEnd"/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</w:p>
    <w:p w14:paraId="0A54F75B" w14:textId="4DBD2ED5" w:rsidR="00F5038D" w:rsidRPr="007017B3" w:rsidRDefault="007657DB" w:rsidP="00206AB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Тоді, беремо, що </w:t>
      </w:r>
      <w:r w:rsidR="007B0140" w:rsidRPr="00E9493A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1460" w:dyaOrig="420" w14:anchorId="7B43E7BD">
          <v:shape id="_x0000_i1091" type="#_x0000_t75" style="width:73.5pt;height:21.75pt" o:ole="">
            <v:imagedata r:id="rId43" o:title=""/>
          </v:shape>
          <o:OLEObject Type="Embed" ProgID="Equation.DSMT4" ShapeID="_x0000_i1091" DrawAspect="Content" ObjectID="_1682620795" r:id="rId44"/>
        </w:objec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7B0140" w:rsidRPr="00E9493A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5899" w:dyaOrig="420" w14:anchorId="4B3339EF">
          <v:shape id="_x0000_i1093" type="#_x0000_t75" style="width:294pt;height:21pt" o:ole="">
            <v:imagedata r:id="rId45" o:title=""/>
          </v:shape>
          <o:OLEObject Type="Embed" ProgID="Equation.DSMT4" ShapeID="_x0000_i1093" DrawAspect="Content" ObjectID="_1682620796" r:id="rId46"/>
        </w:object>
      </w:r>
      <w:r w:rsidRPr="00E9493A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Ширину після того, як порахував – треба округлити у більшу сторону до числа, кратного </w:t>
      </w:r>
      <w:r w:rsidR="001448F4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довжині, у даному випадку числу 5. </w:t>
      </w:r>
      <w:r w:rsidR="00F5038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Тоді, маємо: </w:t>
      </w:r>
      <w:r w:rsidR="007B0140" w:rsidRPr="00E9493A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2799" w:dyaOrig="420" w14:anchorId="298AB400">
          <v:shape id="_x0000_i1095" type="#_x0000_t75" style="width:139.5pt;height:21pt" o:ole="">
            <v:imagedata r:id="rId47" o:title=""/>
          </v:shape>
          <o:OLEObject Type="Embed" ProgID="Equation.DSMT4" ShapeID="_x0000_i1095" DrawAspect="Content" ObjectID="_1682620797" r:id="rId48"/>
        </w:object>
      </w:r>
      <w:r w:rsidR="00F91AAB" w:rsidRPr="007017B3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F91AAB" w:rsidRPr="00D361E7">
        <w:rPr>
          <w:position w:val="-16"/>
        </w:rPr>
        <w:object w:dxaOrig="2520" w:dyaOrig="420" w14:anchorId="3B40157A">
          <v:shape id="_x0000_i1047" type="#_x0000_t75" style="width:126pt;height:21pt" o:ole="">
            <v:imagedata r:id="rId49" o:title=""/>
          </v:shape>
          <o:OLEObject Type="Embed" ProgID="Equation.DSMT4" ShapeID="_x0000_i1047" DrawAspect="Content" ObjectID="_1682620798" r:id="rId50"/>
        </w:object>
      </w:r>
    </w:p>
    <w:p w14:paraId="7665A862" w14:textId="0BC652AE" w:rsidR="003011EB" w:rsidRPr="00E9493A" w:rsidRDefault="003011EB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Далі рахуємо для навантажувального транзистора </w:t>
      </w:r>
      <w:r w:rsidRPr="00E9493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9493A">
        <w:rPr>
          <w:rFonts w:ascii="Times New Roman" w:hAnsi="Times New Roman" w:cs="Times New Roman"/>
          <w:sz w:val="24"/>
          <w:szCs w:val="24"/>
          <w:lang w:val="ru-RU"/>
        </w:rPr>
        <w:t xml:space="preserve">4. </w: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Для нього треба передавальну характеристику використовувати. Її прикол у тому, що прирівнюєш рівняння струму стоку для верхнього і нижнього транзисторів і виражаєш відношення, для </w:t>
      </w:r>
      <w:r w:rsidR="00F91AAB">
        <w:rPr>
          <w:rFonts w:ascii="Times New Roman" w:hAnsi="Times New Roman" w:cs="Times New Roman"/>
          <w:sz w:val="24"/>
          <w:szCs w:val="24"/>
          <w:lang w:val="uk-UA"/>
        </w:rPr>
        <w:t>ч</w: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>ого ми і шукали відношення ширини до довжини спочатку на нижньому, аби через неї знайти відношення верхнього.</w:t>
      </w:r>
      <w:r w:rsidR="00BB449D">
        <w:rPr>
          <w:rFonts w:ascii="Times New Roman" w:hAnsi="Times New Roman" w:cs="Times New Roman"/>
          <w:sz w:val="24"/>
          <w:szCs w:val="24"/>
          <w:lang w:val="uk-UA"/>
        </w:rPr>
        <w:t xml:space="preserve"> Всі формули струмів є у методі.</w: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14:paraId="2BEE6528" w14:textId="06E07031" w:rsidR="00AD7838" w:rsidRDefault="002B4959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7B0140">
        <w:rPr>
          <w:rFonts w:ascii="Times New Roman" w:hAnsi="Times New Roman" w:cs="Times New Roman"/>
          <w:position w:val="-178"/>
          <w:sz w:val="24"/>
          <w:szCs w:val="24"/>
          <w:lang w:val="uk-UA"/>
        </w:rPr>
        <w:object w:dxaOrig="9260" w:dyaOrig="3700" w14:anchorId="01C9CB02">
          <v:shape id="_x0000_i1117" type="#_x0000_t75" style="width:463.5pt;height:186pt" o:ole="">
            <v:imagedata r:id="rId51" o:title=""/>
          </v:shape>
          <o:OLEObject Type="Embed" ProgID="Equation.DSMT4" ShapeID="_x0000_i1117" DrawAspect="Content" ObjectID="_1682620799" r:id="rId52"/>
        </w:object>
      </w:r>
    </w:p>
    <w:p w14:paraId="5010C317" w14:textId="66C85E3E" w:rsidR="008A0F78" w:rsidRPr="00BB449D" w:rsidRDefault="005523B5" w:rsidP="00206AB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Довжина </w:t>
      </w:r>
      <w:proofErr w:type="spellStart"/>
      <w:r w:rsidRPr="00E9493A">
        <w:rPr>
          <w:rFonts w:ascii="Times New Roman" w:hAnsi="Times New Roman" w:cs="Times New Roman"/>
          <w:sz w:val="24"/>
          <w:szCs w:val="24"/>
          <w:lang w:val="uk-UA"/>
        </w:rPr>
        <w:t>канала</w:t>
      </w:r>
      <w:proofErr w:type="spellEnd"/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буде однією для всіх транзисторів. Тоді </w:t>
      </w:r>
      <w:r w:rsidR="007B0140" w:rsidRPr="00E9493A">
        <w:rPr>
          <w:rFonts w:ascii="Times New Roman" w:hAnsi="Times New Roman" w:cs="Times New Roman"/>
          <w:position w:val="-16"/>
          <w:sz w:val="24"/>
          <w:szCs w:val="24"/>
        </w:rPr>
        <w:object w:dxaOrig="4680" w:dyaOrig="420" w14:anchorId="4C256D36">
          <v:shape id="_x0000_i1099" type="#_x0000_t75" style="width:234pt;height:21pt" o:ole="">
            <v:imagedata r:id="rId53" o:title=""/>
          </v:shape>
          <o:OLEObject Type="Embed" ProgID="Equation.DSMT4" ShapeID="_x0000_i1099" DrawAspect="Content" ObjectID="_1682620800" r:id="rId54"/>
        </w:object>
      </w:r>
      <w:r w:rsidRPr="00BB449D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547335C8" w14:textId="40733F8A" w:rsidR="003F0BC2" w:rsidRPr="007B0140" w:rsidRDefault="003F0BC2" w:rsidP="00206AB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Далі дивимося до другого каскаду. Він повністю такий ж, як і перший, тому можемо перенести розміри з першого каскаду. Тоді вийде, що </w:t>
      </w:r>
      <w:r w:rsidR="00F91AAB" w:rsidRPr="00E9493A">
        <w:rPr>
          <w:rFonts w:ascii="Times New Roman" w:hAnsi="Times New Roman" w:cs="Times New Roman"/>
          <w:position w:val="-16"/>
          <w:sz w:val="24"/>
          <w:szCs w:val="24"/>
        </w:rPr>
        <w:object w:dxaOrig="2160" w:dyaOrig="420" w14:anchorId="506BFB0A">
          <v:shape id="_x0000_i1050" type="#_x0000_t75" style="width:108pt;height:21pt" o:ole="">
            <v:imagedata r:id="rId55" o:title=""/>
          </v:shape>
          <o:OLEObject Type="Embed" ProgID="Equation.DSMT4" ShapeID="_x0000_i1050" DrawAspect="Content" ObjectID="_1682620801" r:id="rId56"/>
        </w:objec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7B0140" w:rsidRPr="00E9493A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2280" w:dyaOrig="420" w14:anchorId="0D1C6B04">
          <v:shape id="_x0000_i1101" type="#_x0000_t75" style="width:114pt;height:21pt" o:ole="">
            <v:imagedata r:id="rId57" o:title=""/>
          </v:shape>
          <o:OLEObject Type="Embed" ProgID="Equation.DSMT4" ShapeID="_x0000_i1101" DrawAspect="Content" ObjectID="_1682620802" r:id="rId58"/>
        </w:objec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</w:p>
    <w:p w14:paraId="58274E7D" w14:textId="00A1F8BC" w:rsidR="006A0CC4" w:rsidRPr="007B0140" w:rsidRDefault="006A0CC4" w:rsidP="007B0140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Третій каскад рахуємо по динамічним характеристикам. </w:t>
      </w:r>
      <w:r w:rsidR="007B0140" w:rsidRPr="007B0140">
        <w:rPr>
          <w:rFonts w:ascii="Times New Roman" w:hAnsi="Times New Roman" w:cs="Times New Roman"/>
          <w:sz w:val="24"/>
          <w:szCs w:val="24"/>
          <w:lang w:val="uk-UA"/>
        </w:rPr>
        <w:t>Для</w:t>
      </w:r>
      <w:r w:rsidR="007B0140" w:rsidRPr="007B014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B0140" w:rsidRPr="007B0140">
        <w:rPr>
          <w:rFonts w:ascii="Times New Roman" w:hAnsi="Times New Roman" w:cs="Times New Roman"/>
          <w:sz w:val="24"/>
          <w:szCs w:val="24"/>
          <w:lang w:val="uk-UA"/>
        </w:rPr>
        <w:t>простоти приймається, що в процесі ввімкнення інвертора приймає участь навантажувальний</w:t>
      </w:r>
      <w:r w:rsidR="007B0140" w:rsidRPr="007B014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B0140" w:rsidRPr="007B0140">
        <w:rPr>
          <w:rFonts w:ascii="Times New Roman" w:hAnsi="Times New Roman" w:cs="Times New Roman"/>
          <w:sz w:val="24"/>
          <w:szCs w:val="24"/>
          <w:lang w:val="uk-UA"/>
        </w:rPr>
        <w:t>транзистор, активний транзистор миттєво закривається, а у процесі ввімкнення струм</w:t>
      </w:r>
      <w:r w:rsidR="007B0140" w:rsidRPr="007B014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B0140" w:rsidRPr="007B0140">
        <w:rPr>
          <w:rFonts w:ascii="Times New Roman" w:hAnsi="Times New Roman" w:cs="Times New Roman"/>
          <w:sz w:val="24"/>
          <w:szCs w:val="24"/>
          <w:lang w:val="uk-UA"/>
        </w:rPr>
        <w:t>протікає через миттєво відкритий активний транзистор.</w:t>
      </w:r>
      <w:r w:rsidR="007B0140" w:rsidRPr="007B014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B0140">
        <w:rPr>
          <w:rFonts w:ascii="Times New Roman" w:hAnsi="Times New Roman" w:cs="Times New Roman"/>
          <w:sz w:val="24"/>
          <w:szCs w:val="24"/>
          <w:lang w:val="uk-UA"/>
        </w:rPr>
        <w:t>Тоді, рахуємо:</w:t>
      </w:r>
    </w:p>
    <w:p w14:paraId="09BC0BAE" w14:textId="062304D7" w:rsidR="00343404" w:rsidRPr="007B0140" w:rsidRDefault="008E3594" w:rsidP="00315495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position w:val="-18"/>
          <w:sz w:val="24"/>
          <w:szCs w:val="24"/>
          <w:lang w:val="uk-UA"/>
        </w:rPr>
        <w:object w:dxaOrig="4880" w:dyaOrig="540" w14:anchorId="0E18C192">
          <v:shape id="_x0000_i1107" type="#_x0000_t75" style="width:244.5pt;height:27pt" o:ole="">
            <v:imagedata r:id="rId59" o:title=""/>
          </v:shape>
          <o:OLEObject Type="Embed" ProgID="Equation.DSMT4" ShapeID="_x0000_i1107" DrawAspect="Content" ObjectID="_1682620803" r:id="rId60"/>
        </w:object>
      </w:r>
      <w:r w:rsidR="007B0140">
        <w:rPr>
          <w:rFonts w:ascii="Times New Roman" w:hAnsi="Times New Roman" w:cs="Times New Roman"/>
          <w:sz w:val="24"/>
          <w:szCs w:val="24"/>
          <w:lang w:val="uk-UA"/>
        </w:rPr>
        <w:t xml:space="preserve">- максимальна напруга, до якої заряджається </w:t>
      </w:r>
      <w:r w:rsidR="007B0140" w:rsidRPr="007973DE">
        <w:rPr>
          <w:position w:val="-12"/>
        </w:rPr>
        <w:object w:dxaOrig="400" w:dyaOrig="380" w14:anchorId="5B38C3DC">
          <v:shape id="_x0000_i1105" type="#_x0000_t75" style="width:20.25pt;height:18.75pt" o:ole="">
            <v:imagedata r:id="rId61" o:title=""/>
          </v:shape>
          <o:OLEObject Type="Embed" ProgID="Equation.DSMT4" ShapeID="_x0000_i1105" DrawAspect="Content" ObjectID="_1682620804" r:id="rId62"/>
        </w:object>
      </w:r>
      <w:r w:rsidR="007B0140">
        <w:rPr>
          <w:lang w:val="uk-UA"/>
        </w:rPr>
        <w:t>.</w:t>
      </w:r>
    </w:p>
    <w:p w14:paraId="047E1AFA" w14:textId="0620C4FB" w:rsidR="00343404" w:rsidRPr="007B0140" w:rsidRDefault="008E3594" w:rsidP="00315495">
      <w:pPr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E9493A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6860" w:dyaOrig="780" w14:anchorId="3CAEB659">
          <v:shape id="_x0000_i1109" type="#_x0000_t75" style="width:342.75pt;height:39pt" o:ole="">
            <v:imagedata r:id="rId63" o:title=""/>
          </v:shape>
          <o:OLEObject Type="Embed" ProgID="Equation.DSMT4" ShapeID="_x0000_i1109" DrawAspect="Content" ObjectID="_1682620805" r:id="rId64"/>
        </w:object>
      </w:r>
      <w:r w:rsidR="007B0140">
        <w:rPr>
          <w:rFonts w:ascii="Times New Roman" w:hAnsi="Times New Roman" w:cs="Times New Roman"/>
          <w:sz w:val="24"/>
          <w:szCs w:val="24"/>
          <w:lang w:val="uk-UA"/>
        </w:rPr>
        <w:t xml:space="preserve"> - </w:t>
      </w:r>
      <w:r w:rsidR="007B0140" w:rsidRPr="007B0140">
        <w:rPr>
          <w:rFonts w:ascii="Times New Roman" w:hAnsi="Times New Roman" w:cs="Times New Roman"/>
          <w:sz w:val="24"/>
          <w:szCs w:val="24"/>
          <w:lang w:val="uk-UA"/>
        </w:rPr>
        <w:t>усереднена порогова</w:t>
      </w:r>
      <w:r w:rsidR="007B0140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B0140" w:rsidRPr="007B0140">
        <w:rPr>
          <w:rFonts w:ascii="Times New Roman" w:hAnsi="Times New Roman" w:cs="Times New Roman"/>
          <w:sz w:val="24"/>
          <w:szCs w:val="24"/>
          <w:lang w:val="uk-UA"/>
        </w:rPr>
        <w:t>напруга транзистора у процесі зарядки ємності навантаження.</w:t>
      </w:r>
    </w:p>
    <w:p w14:paraId="57AC1509" w14:textId="49F008EE" w:rsidR="005523B5" w:rsidRPr="00E9493A" w:rsidRDefault="008E3594" w:rsidP="00315495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position w:val="-84"/>
          <w:sz w:val="24"/>
          <w:szCs w:val="24"/>
          <w:lang w:val="uk-UA"/>
        </w:rPr>
        <w:object w:dxaOrig="7820" w:dyaOrig="1820" w14:anchorId="192734E4">
          <v:shape id="_x0000_i1111" type="#_x0000_t75" style="width:392.25pt;height:90.75pt" o:ole="">
            <v:imagedata r:id="rId65" o:title=""/>
          </v:shape>
          <o:OLEObject Type="Embed" ProgID="Equation.DSMT4" ShapeID="_x0000_i1111" DrawAspect="Content" ObjectID="_1682620806" r:id="rId66"/>
        </w:object>
      </w:r>
    </w:p>
    <w:p w14:paraId="54CCC86D" w14:textId="4996A1AA" w:rsidR="002C688F" w:rsidRPr="007017B3" w:rsidRDefault="007B0140" w:rsidP="00206AB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973DE">
        <w:rPr>
          <w:position w:val="-12"/>
        </w:rPr>
        <w:object w:dxaOrig="520" w:dyaOrig="380" w14:anchorId="4981E444">
          <v:shape id="_x0000_i1104" type="#_x0000_t75" style="width:26.25pt;height:18.75pt" o:ole="">
            <v:imagedata r:id="rId67" o:title=""/>
          </v:shape>
          <o:OLEObject Type="Embed" ProgID="Equation.DSMT4" ShapeID="_x0000_i1104" DrawAspect="Content" ObjectID="_1682620807" r:id="rId68"/>
        </w:object>
      </w:r>
      <w:r>
        <w:rPr>
          <w:lang w:val="uk-UA"/>
        </w:rPr>
        <w:t xml:space="preserve"> - напруга на виході. </w:t>
      </w:r>
      <w:r w:rsidR="006E17FE" w:rsidRPr="00E9493A">
        <w:rPr>
          <w:rFonts w:ascii="Times New Roman" w:hAnsi="Times New Roman" w:cs="Times New Roman"/>
          <w:sz w:val="24"/>
          <w:szCs w:val="24"/>
          <w:lang w:val="uk-UA"/>
        </w:rPr>
        <w:t>Т</w:t>
      </w:r>
      <w:r w:rsidR="00374214">
        <w:rPr>
          <w:rFonts w:ascii="Times New Roman" w:hAnsi="Times New Roman" w:cs="Times New Roman"/>
          <w:sz w:val="24"/>
          <w:szCs w:val="24"/>
          <w:lang w:val="uk-UA"/>
        </w:rPr>
        <w:t xml:space="preserve">оді </w:t>
      </w:r>
      <w:r w:rsidR="008E3594" w:rsidRPr="00E9493A">
        <w:rPr>
          <w:rFonts w:ascii="Times New Roman" w:hAnsi="Times New Roman" w:cs="Times New Roman"/>
          <w:position w:val="-16"/>
          <w:sz w:val="24"/>
          <w:szCs w:val="24"/>
        </w:rPr>
        <w:object w:dxaOrig="4620" w:dyaOrig="420" w14:anchorId="30F45D9B">
          <v:shape id="_x0000_i1113" type="#_x0000_t75" style="width:230.25pt;height:21pt" o:ole="">
            <v:imagedata r:id="rId69" o:title=""/>
          </v:shape>
          <o:OLEObject Type="Embed" ProgID="Equation.DSMT4" ShapeID="_x0000_i1113" DrawAspect="Content" ObjectID="_1682620808" r:id="rId70"/>
        </w:object>
      </w:r>
      <w:r w:rsidR="00972ED1" w:rsidRPr="00E9493A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390A9AA0" w14:textId="46CA11BB" w:rsidR="00972ED1" w:rsidRPr="00E9493A" w:rsidRDefault="00727095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>Для нижнього транзистора, керуючого, шукаємо по часу включення.</w:t>
      </w:r>
    </w:p>
    <w:p w14:paraId="4C2356A1" w14:textId="5EBA6B13" w:rsidR="00BC1235" w:rsidRDefault="008E3594" w:rsidP="00E9493A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8E3594">
        <w:rPr>
          <w:rFonts w:ascii="Times New Roman" w:hAnsi="Times New Roman" w:cs="Times New Roman"/>
          <w:position w:val="-136"/>
          <w:sz w:val="24"/>
          <w:szCs w:val="24"/>
          <w:lang w:val="uk-UA"/>
        </w:rPr>
        <w:object w:dxaOrig="9560" w:dyaOrig="3060" w14:anchorId="381DD5F5">
          <v:shape id="_x0000_i1115" type="#_x0000_t75" style="width:476.25pt;height:153pt" o:ole="">
            <v:imagedata r:id="rId71" o:title=""/>
          </v:shape>
          <o:OLEObject Type="Embed" ProgID="Equation.DSMT4" ShapeID="_x0000_i1115" DrawAspect="Content" ObjectID="_1682620809" r:id="rId72"/>
        </w:objec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483"/>
        <w:gridCol w:w="876"/>
        <w:gridCol w:w="456"/>
        <w:gridCol w:w="363"/>
      </w:tblGrid>
      <w:tr w:rsidR="003516BD" w:rsidRPr="00374214" w14:paraId="6A889315" w14:textId="72DC9A2F" w:rsidTr="00E962FD">
        <w:trPr>
          <w:jc w:val="center"/>
        </w:trPr>
        <w:tc>
          <w:tcPr>
            <w:tcW w:w="283" w:type="dxa"/>
            <w:vAlign w:val="center"/>
          </w:tcPr>
          <w:p w14:paraId="3679A6F2" w14:textId="77777777" w:rsidR="003516BD" w:rsidRPr="00374214" w:rsidRDefault="003516B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76" w:type="dxa"/>
            <w:vAlign w:val="center"/>
          </w:tcPr>
          <w:p w14:paraId="74065AE4" w14:textId="69CBE045" w:rsidR="003516BD" w:rsidRPr="00374214" w:rsidRDefault="003516B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/L</w:t>
            </w:r>
          </w:p>
        </w:tc>
        <w:tc>
          <w:tcPr>
            <w:tcW w:w="456" w:type="dxa"/>
            <w:vAlign w:val="center"/>
          </w:tcPr>
          <w:p w14:paraId="32D9D9E2" w14:textId="4D679434" w:rsidR="003516BD" w:rsidRPr="00374214" w:rsidRDefault="003516B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</w:p>
        </w:tc>
        <w:tc>
          <w:tcPr>
            <w:tcW w:w="363" w:type="dxa"/>
            <w:vAlign w:val="center"/>
          </w:tcPr>
          <w:p w14:paraId="1413FC3B" w14:textId="19AD6044" w:rsidR="003516BD" w:rsidRPr="00374214" w:rsidRDefault="003516B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</w:t>
            </w:r>
          </w:p>
        </w:tc>
      </w:tr>
      <w:tr w:rsidR="003516BD" w:rsidRPr="00374214" w14:paraId="1A3E9F83" w14:textId="5DC02059" w:rsidTr="00E962FD">
        <w:trPr>
          <w:jc w:val="center"/>
        </w:trPr>
        <w:tc>
          <w:tcPr>
            <w:tcW w:w="283" w:type="dxa"/>
            <w:vAlign w:val="center"/>
          </w:tcPr>
          <w:p w14:paraId="090A9C47" w14:textId="665DDBAC" w:rsidR="003516BD" w:rsidRPr="00374214" w:rsidRDefault="003516B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1</w:t>
            </w:r>
          </w:p>
        </w:tc>
        <w:tc>
          <w:tcPr>
            <w:tcW w:w="876" w:type="dxa"/>
            <w:vAlign w:val="center"/>
          </w:tcPr>
          <w:p w14:paraId="7719FD92" w14:textId="7F85AC11" w:rsidR="003516BD" w:rsidRPr="00374214" w:rsidRDefault="00E962F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,65</w:t>
            </w:r>
          </w:p>
        </w:tc>
        <w:tc>
          <w:tcPr>
            <w:tcW w:w="456" w:type="dxa"/>
            <w:vAlign w:val="center"/>
          </w:tcPr>
          <w:p w14:paraId="3B21C991" w14:textId="72793C4C" w:rsidR="003516BD" w:rsidRPr="00374214" w:rsidRDefault="00BA615B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="00A447B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363" w:type="dxa"/>
            <w:vAlign w:val="center"/>
          </w:tcPr>
          <w:p w14:paraId="2EA5EA06" w14:textId="35CE7C1A" w:rsidR="003516BD" w:rsidRPr="00374214" w:rsidRDefault="0032645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3516BD" w:rsidRPr="00374214" w14:paraId="21F9ECDB" w14:textId="2E0FAD0A" w:rsidTr="00E962FD">
        <w:trPr>
          <w:jc w:val="center"/>
        </w:trPr>
        <w:tc>
          <w:tcPr>
            <w:tcW w:w="283" w:type="dxa"/>
            <w:vAlign w:val="center"/>
          </w:tcPr>
          <w:p w14:paraId="6F7A2447" w14:textId="45F8F587" w:rsidR="003516BD" w:rsidRPr="00374214" w:rsidRDefault="003516B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2</w:t>
            </w:r>
          </w:p>
        </w:tc>
        <w:tc>
          <w:tcPr>
            <w:tcW w:w="876" w:type="dxa"/>
            <w:vAlign w:val="center"/>
          </w:tcPr>
          <w:p w14:paraId="3BCEA0C5" w14:textId="6CB1C1C0" w:rsidR="003516BD" w:rsidRPr="00374214" w:rsidRDefault="00E962F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,65</w:t>
            </w:r>
          </w:p>
        </w:tc>
        <w:tc>
          <w:tcPr>
            <w:tcW w:w="456" w:type="dxa"/>
            <w:vAlign w:val="center"/>
          </w:tcPr>
          <w:p w14:paraId="00FA6B7B" w14:textId="6F8448E6" w:rsidR="003516BD" w:rsidRPr="00374214" w:rsidRDefault="00BA615B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="00A447B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363" w:type="dxa"/>
            <w:vAlign w:val="center"/>
          </w:tcPr>
          <w:p w14:paraId="2A6E2FB3" w14:textId="4D7BB1A9" w:rsidR="003516BD" w:rsidRPr="00374214" w:rsidRDefault="0032645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3516BD" w:rsidRPr="00374214" w14:paraId="207B4164" w14:textId="6028C26A" w:rsidTr="00E962FD">
        <w:trPr>
          <w:jc w:val="center"/>
        </w:trPr>
        <w:tc>
          <w:tcPr>
            <w:tcW w:w="283" w:type="dxa"/>
            <w:vAlign w:val="center"/>
          </w:tcPr>
          <w:p w14:paraId="0C00569E" w14:textId="6778D14A" w:rsidR="003516BD" w:rsidRPr="00374214" w:rsidRDefault="003516B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3</w:t>
            </w:r>
          </w:p>
        </w:tc>
        <w:tc>
          <w:tcPr>
            <w:tcW w:w="876" w:type="dxa"/>
            <w:vAlign w:val="center"/>
          </w:tcPr>
          <w:p w14:paraId="0407AE33" w14:textId="1C344CA6" w:rsidR="003516BD" w:rsidRPr="00374214" w:rsidRDefault="00E962F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,65</w:t>
            </w:r>
          </w:p>
        </w:tc>
        <w:tc>
          <w:tcPr>
            <w:tcW w:w="456" w:type="dxa"/>
            <w:vAlign w:val="center"/>
          </w:tcPr>
          <w:p w14:paraId="35B29E9A" w14:textId="6C1A29D6" w:rsidR="003516BD" w:rsidRPr="00374214" w:rsidRDefault="00BA615B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="00A447B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363" w:type="dxa"/>
            <w:vAlign w:val="center"/>
          </w:tcPr>
          <w:p w14:paraId="16B734ED" w14:textId="7ECA2EC4" w:rsidR="003516BD" w:rsidRPr="00374214" w:rsidRDefault="0032645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3516BD" w:rsidRPr="00374214" w14:paraId="5C74E39B" w14:textId="0D762877" w:rsidTr="00E962FD">
        <w:trPr>
          <w:jc w:val="center"/>
        </w:trPr>
        <w:tc>
          <w:tcPr>
            <w:tcW w:w="283" w:type="dxa"/>
            <w:vAlign w:val="center"/>
          </w:tcPr>
          <w:p w14:paraId="33886768" w14:textId="0DF08912" w:rsidR="003516BD" w:rsidRPr="00374214" w:rsidRDefault="003516B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4</w:t>
            </w:r>
          </w:p>
        </w:tc>
        <w:tc>
          <w:tcPr>
            <w:tcW w:w="876" w:type="dxa"/>
            <w:vAlign w:val="center"/>
          </w:tcPr>
          <w:p w14:paraId="12F3BE9A" w14:textId="2666957F" w:rsidR="003516BD" w:rsidRPr="00374214" w:rsidRDefault="00BA615B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159</w:t>
            </w:r>
          </w:p>
        </w:tc>
        <w:tc>
          <w:tcPr>
            <w:tcW w:w="456" w:type="dxa"/>
            <w:vAlign w:val="center"/>
          </w:tcPr>
          <w:p w14:paraId="2BE3C7CE" w14:textId="42C2CA93" w:rsidR="003516BD" w:rsidRPr="00374214" w:rsidRDefault="00686684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363" w:type="dxa"/>
            <w:vAlign w:val="center"/>
          </w:tcPr>
          <w:p w14:paraId="08FB11D5" w14:textId="2D711EA0" w:rsidR="003516BD" w:rsidRPr="00374214" w:rsidRDefault="0032645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374214" w:rsidRPr="00374214" w14:paraId="1F8ED802" w14:textId="22E7DF7D" w:rsidTr="00E962FD">
        <w:trPr>
          <w:jc w:val="center"/>
        </w:trPr>
        <w:tc>
          <w:tcPr>
            <w:tcW w:w="283" w:type="dxa"/>
            <w:vAlign w:val="center"/>
          </w:tcPr>
          <w:p w14:paraId="0B4C8CE0" w14:textId="753D5BF8" w:rsidR="00374214" w:rsidRPr="00374214" w:rsidRDefault="00374214" w:rsidP="0037421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5</w:t>
            </w:r>
          </w:p>
        </w:tc>
        <w:tc>
          <w:tcPr>
            <w:tcW w:w="876" w:type="dxa"/>
            <w:vAlign w:val="center"/>
          </w:tcPr>
          <w:p w14:paraId="12C51F81" w14:textId="40681FF8" w:rsidR="00374214" w:rsidRPr="00374214" w:rsidRDefault="00686684" w:rsidP="0037421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</w:t>
            </w:r>
            <w:r w:rsidR="00BA615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9</w:t>
            </w:r>
          </w:p>
        </w:tc>
        <w:tc>
          <w:tcPr>
            <w:tcW w:w="456" w:type="dxa"/>
            <w:vAlign w:val="center"/>
          </w:tcPr>
          <w:p w14:paraId="2F565F32" w14:textId="56CD1B18" w:rsidR="00374214" w:rsidRPr="00374214" w:rsidRDefault="00686684" w:rsidP="0037421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363" w:type="dxa"/>
            <w:vAlign w:val="center"/>
          </w:tcPr>
          <w:p w14:paraId="34758059" w14:textId="1C6E85D3" w:rsidR="00374214" w:rsidRPr="00374214" w:rsidRDefault="00374214" w:rsidP="0037421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374214" w:rsidRPr="00374214" w14:paraId="4D90DAC1" w14:textId="1AC9AA2E" w:rsidTr="00E962FD">
        <w:trPr>
          <w:jc w:val="center"/>
        </w:trPr>
        <w:tc>
          <w:tcPr>
            <w:tcW w:w="283" w:type="dxa"/>
            <w:vAlign w:val="center"/>
          </w:tcPr>
          <w:p w14:paraId="46018C35" w14:textId="2BD4F6C6" w:rsidR="00374214" w:rsidRPr="00374214" w:rsidRDefault="00374214" w:rsidP="0037421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6</w:t>
            </w:r>
          </w:p>
        </w:tc>
        <w:tc>
          <w:tcPr>
            <w:tcW w:w="876" w:type="dxa"/>
            <w:vAlign w:val="center"/>
          </w:tcPr>
          <w:p w14:paraId="446CB208" w14:textId="7A1895B5" w:rsidR="00374214" w:rsidRPr="00374214" w:rsidRDefault="00E962FD" w:rsidP="0037421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,65</w:t>
            </w:r>
          </w:p>
        </w:tc>
        <w:tc>
          <w:tcPr>
            <w:tcW w:w="456" w:type="dxa"/>
            <w:vAlign w:val="center"/>
          </w:tcPr>
          <w:p w14:paraId="18F6C283" w14:textId="3CEA3750" w:rsidR="00374214" w:rsidRPr="00374214" w:rsidRDefault="00BA615B" w:rsidP="0037421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="00374214"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363" w:type="dxa"/>
            <w:vAlign w:val="center"/>
          </w:tcPr>
          <w:p w14:paraId="45926401" w14:textId="68D684E3" w:rsidR="00374214" w:rsidRPr="00374214" w:rsidRDefault="00374214" w:rsidP="0037421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3516BD" w:rsidRPr="00374214" w14:paraId="43807024" w14:textId="1C13442C" w:rsidTr="00E962FD">
        <w:trPr>
          <w:jc w:val="center"/>
        </w:trPr>
        <w:tc>
          <w:tcPr>
            <w:tcW w:w="283" w:type="dxa"/>
            <w:vAlign w:val="center"/>
          </w:tcPr>
          <w:p w14:paraId="4924FCAC" w14:textId="74341082" w:rsidR="003516BD" w:rsidRPr="00374214" w:rsidRDefault="003516B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7</w:t>
            </w:r>
          </w:p>
        </w:tc>
        <w:tc>
          <w:tcPr>
            <w:tcW w:w="876" w:type="dxa"/>
            <w:vAlign w:val="center"/>
          </w:tcPr>
          <w:p w14:paraId="2AFE352B" w14:textId="77F5B705" w:rsidR="003516BD" w:rsidRPr="00374214" w:rsidRDefault="00374214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6866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="0032645D"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="008E359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49</w:t>
            </w:r>
          </w:p>
        </w:tc>
        <w:tc>
          <w:tcPr>
            <w:tcW w:w="456" w:type="dxa"/>
            <w:vAlign w:val="center"/>
          </w:tcPr>
          <w:p w14:paraId="754A6E90" w14:textId="09A91957" w:rsidR="003516BD" w:rsidRPr="00374214" w:rsidRDefault="00686684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  <w:r w:rsid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363" w:type="dxa"/>
            <w:vAlign w:val="center"/>
          </w:tcPr>
          <w:p w14:paraId="2A2AFC3D" w14:textId="6C8DDEBC" w:rsidR="003516BD" w:rsidRPr="00374214" w:rsidRDefault="00374214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3516BD" w:rsidRPr="00374214" w14:paraId="4CA4AEC7" w14:textId="4E1B8919" w:rsidTr="00E962FD">
        <w:trPr>
          <w:jc w:val="center"/>
        </w:trPr>
        <w:tc>
          <w:tcPr>
            <w:tcW w:w="283" w:type="dxa"/>
            <w:vAlign w:val="center"/>
          </w:tcPr>
          <w:p w14:paraId="315AE939" w14:textId="61BA90B7" w:rsidR="003516BD" w:rsidRPr="00374214" w:rsidRDefault="003516B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8</w:t>
            </w:r>
          </w:p>
        </w:tc>
        <w:tc>
          <w:tcPr>
            <w:tcW w:w="876" w:type="dxa"/>
            <w:vAlign w:val="center"/>
          </w:tcPr>
          <w:p w14:paraId="07B208E0" w14:textId="14ADF360" w:rsidR="003516BD" w:rsidRPr="008E3594" w:rsidRDefault="00972A75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7</w:t>
            </w:r>
            <w:r w:rsidR="0032645D"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="008E359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73</w:t>
            </w:r>
          </w:p>
        </w:tc>
        <w:tc>
          <w:tcPr>
            <w:tcW w:w="456" w:type="dxa"/>
            <w:vAlign w:val="center"/>
          </w:tcPr>
          <w:p w14:paraId="540B32B2" w14:textId="677FB5A7" w:rsidR="003516BD" w:rsidRPr="00972A75" w:rsidRDefault="00972A75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0</w:t>
            </w:r>
          </w:p>
        </w:tc>
        <w:tc>
          <w:tcPr>
            <w:tcW w:w="363" w:type="dxa"/>
            <w:vAlign w:val="center"/>
          </w:tcPr>
          <w:p w14:paraId="1167753A" w14:textId="46C3952E" w:rsidR="003516BD" w:rsidRPr="00374214" w:rsidRDefault="0032645D" w:rsidP="003516B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742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</w:tbl>
    <w:p w14:paraId="60E39AE9" w14:textId="77777777" w:rsidR="003516BD" w:rsidRPr="00E9493A" w:rsidRDefault="003516BD" w:rsidP="00E9493A">
      <w:pPr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</w:p>
    <w:sectPr w:rsidR="003516BD" w:rsidRPr="00E9493A">
      <w:headerReference w:type="default" r:id="rId7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CDE3F3" w14:textId="77777777" w:rsidR="00035DE9" w:rsidRDefault="00035DE9" w:rsidP="006D58CA">
      <w:pPr>
        <w:spacing w:after="0" w:line="240" w:lineRule="auto"/>
      </w:pPr>
      <w:r>
        <w:separator/>
      </w:r>
    </w:p>
  </w:endnote>
  <w:endnote w:type="continuationSeparator" w:id="0">
    <w:p w14:paraId="08A3BE35" w14:textId="77777777" w:rsidR="00035DE9" w:rsidRDefault="00035DE9" w:rsidP="006D58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2AC05C" w14:textId="77777777" w:rsidR="00035DE9" w:rsidRDefault="00035DE9" w:rsidP="006D58CA">
      <w:pPr>
        <w:spacing w:after="0" w:line="240" w:lineRule="auto"/>
      </w:pPr>
      <w:r>
        <w:separator/>
      </w:r>
    </w:p>
  </w:footnote>
  <w:footnote w:type="continuationSeparator" w:id="0">
    <w:p w14:paraId="4C62B851" w14:textId="77777777" w:rsidR="00035DE9" w:rsidRDefault="00035DE9" w:rsidP="006D58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9DF043" w14:textId="77777777" w:rsidR="006D58CA" w:rsidRPr="006D58CA" w:rsidRDefault="006D58CA">
    <w:pPr>
      <w:pStyle w:val="a3"/>
      <w:rPr>
        <w:lang w:val="uk-UA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5BE1"/>
    <w:rsid w:val="000061D1"/>
    <w:rsid w:val="000150D5"/>
    <w:rsid w:val="00035DE9"/>
    <w:rsid w:val="000A57C6"/>
    <w:rsid w:val="000D3056"/>
    <w:rsid w:val="000D4D9E"/>
    <w:rsid w:val="0011163A"/>
    <w:rsid w:val="001448F4"/>
    <w:rsid w:val="0019113C"/>
    <w:rsid w:val="001C497A"/>
    <w:rsid w:val="00206ABC"/>
    <w:rsid w:val="00210D84"/>
    <w:rsid w:val="0024167A"/>
    <w:rsid w:val="002B4959"/>
    <w:rsid w:val="002C036A"/>
    <w:rsid w:val="002C4868"/>
    <w:rsid w:val="002C688F"/>
    <w:rsid w:val="002F2843"/>
    <w:rsid w:val="003011EB"/>
    <w:rsid w:val="003025DA"/>
    <w:rsid w:val="00304023"/>
    <w:rsid w:val="00315495"/>
    <w:rsid w:val="0032645D"/>
    <w:rsid w:val="0033046E"/>
    <w:rsid w:val="00343404"/>
    <w:rsid w:val="003516BD"/>
    <w:rsid w:val="00360322"/>
    <w:rsid w:val="00374214"/>
    <w:rsid w:val="00385DFE"/>
    <w:rsid w:val="00395EB4"/>
    <w:rsid w:val="003B32FC"/>
    <w:rsid w:val="003B44D4"/>
    <w:rsid w:val="003C4DAC"/>
    <w:rsid w:val="003F0BC2"/>
    <w:rsid w:val="00453CA9"/>
    <w:rsid w:val="004C0BA8"/>
    <w:rsid w:val="004C0E09"/>
    <w:rsid w:val="00522B09"/>
    <w:rsid w:val="005311F5"/>
    <w:rsid w:val="00546D2B"/>
    <w:rsid w:val="005523B5"/>
    <w:rsid w:val="005670D7"/>
    <w:rsid w:val="0057798D"/>
    <w:rsid w:val="005921D6"/>
    <w:rsid w:val="00592E14"/>
    <w:rsid w:val="00663260"/>
    <w:rsid w:val="00674292"/>
    <w:rsid w:val="006857C4"/>
    <w:rsid w:val="00686684"/>
    <w:rsid w:val="006A0CC4"/>
    <w:rsid w:val="006D58CA"/>
    <w:rsid w:val="006E17FE"/>
    <w:rsid w:val="006E4F79"/>
    <w:rsid w:val="007017B3"/>
    <w:rsid w:val="007144CB"/>
    <w:rsid w:val="00727095"/>
    <w:rsid w:val="007657DB"/>
    <w:rsid w:val="00774061"/>
    <w:rsid w:val="00792355"/>
    <w:rsid w:val="007B0140"/>
    <w:rsid w:val="007B46D8"/>
    <w:rsid w:val="007D790B"/>
    <w:rsid w:val="008354D2"/>
    <w:rsid w:val="00882981"/>
    <w:rsid w:val="008914AD"/>
    <w:rsid w:val="008A0F78"/>
    <w:rsid w:val="008B1813"/>
    <w:rsid w:val="008E3594"/>
    <w:rsid w:val="00972A75"/>
    <w:rsid w:val="00972ED1"/>
    <w:rsid w:val="009B66E3"/>
    <w:rsid w:val="009D532E"/>
    <w:rsid w:val="00A0620D"/>
    <w:rsid w:val="00A447BA"/>
    <w:rsid w:val="00A50423"/>
    <w:rsid w:val="00A52346"/>
    <w:rsid w:val="00AD5BE1"/>
    <w:rsid w:val="00AD7838"/>
    <w:rsid w:val="00AF566D"/>
    <w:rsid w:val="00B00648"/>
    <w:rsid w:val="00B4731F"/>
    <w:rsid w:val="00B616E0"/>
    <w:rsid w:val="00B92E2D"/>
    <w:rsid w:val="00BA615B"/>
    <w:rsid w:val="00BB449D"/>
    <w:rsid w:val="00BC1235"/>
    <w:rsid w:val="00BC26A2"/>
    <w:rsid w:val="00C246D2"/>
    <w:rsid w:val="00CB6C2E"/>
    <w:rsid w:val="00CB764B"/>
    <w:rsid w:val="00D121A7"/>
    <w:rsid w:val="00D32F20"/>
    <w:rsid w:val="00D4715E"/>
    <w:rsid w:val="00D87FB4"/>
    <w:rsid w:val="00D968FD"/>
    <w:rsid w:val="00DC16AF"/>
    <w:rsid w:val="00DE54A7"/>
    <w:rsid w:val="00E03F65"/>
    <w:rsid w:val="00E23097"/>
    <w:rsid w:val="00E9493A"/>
    <w:rsid w:val="00E962FD"/>
    <w:rsid w:val="00E96D1F"/>
    <w:rsid w:val="00ED11F3"/>
    <w:rsid w:val="00F35E3E"/>
    <w:rsid w:val="00F5038D"/>
    <w:rsid w:val="00F81F98"/>
    <w:rsid w:val="00F91AAB"/>
    <w:rsid w:val="00FD43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E92933"/>
  <w15:chartTrackingRefBased/>
  <w15:docId w15:val="{3D4926DF-F745-4E52-AC52-B30D90BB33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D58C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6D58CA"/>
  </w:style>
  <w:style w:type="paragraph" w:styleId="a5">
    <w:name w:val="footer"/>
    <w:basedOn w:val="a"/>
    <w:link w:val="a6"/>
    <w:uiPriority w:val="99"/>
    <w:unhideWhenUsed/>
    <w:rsid w:val="006D58C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6D58CA"/>
  </w:style>
  <w:style w:type="table" w:styleId="a7">
    <w:name w:val="Table Grid"/>
    <w:basedOn w:val="a1"/>
    <w:uiPriority w:val="39"/>
    <w:rsid w:val="003516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71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3</Pages>
  <Words>524</Words>
  <Characters>2988</Characters>
  <Application>Microsoft Office Word</Application>
  <DocSecurity>0</DocSecurity>
  <Lines>24</Lines>
  <Paragraphs>7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Шевчук</dc:creator>
  <cp:keywords/>
  <dc:description/>
  <cp:lastModifiedBy>Дмитрий Шевчук</cp:lastModifiedBy>
  <cp:revision>15</cp:revision>
  <dcterms:created xsi:type="dcterms:W3CDTF">2021-04-22T14:34:00Z</dcterms:created>
  <dcterms:modified xsi:type="dcterms:W3CDTF">2021-05-15T18:49:00Z</dcterms:modified>
</cp:coreProperties>
</file>